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321DF">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250823" w:rsidP="00902E25">
      <w:pPr>
        <w:pStyle w:val="15"/>
        <w:tabs>
          <w:tab w:val="clear" w:pos="9628"/>
          <w:tab w:val="right" w:leader="dot" w:pos="9498"/>
        </w:tabs>
        <w:rPr>
          <w:rFonts w:eastAsiaTheme="minorEastAsia"/>
        </w:rPr>
      </w:pPr>
      <w:r w:rsidRPr="00250823">
        <w:fldChar w:fldCharType="begin"/>
      </w:r>
      <w:r w:rsidR="000F55DA" w:rsidRPr="00475353">
        <w:instrText xml:space="preserve"> TOC \o "1-4" \h \z \u </w:instrText>
      </w:r>
      <w:r w:rsidRPr="0025082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50823">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50823">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250823">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250823"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50823"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50823"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250823"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250823"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250823"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250823"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250823">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250823">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250823"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250823"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250823">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3"/>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1619961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616199619"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616199620"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61619962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616199622" r:id="rId17"/>
        </w:object>
      </w:r>
      <w:r w:rsidR="0025082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25082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616199623"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616199624"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616199625"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25082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50823"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50823"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616199626"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61619962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616199628"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616199629"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61619963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61619963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616199632"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61619963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616199634" r:id="rId39"/>
        </w:object>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61619963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616199636"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61619963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616199638" r:id="rId45"/>
        </w:object>
      </w:r>
      <w:r w:rsidR="0025082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25082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616199639"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616199640"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61619964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616199642" r:id="rId49"/>
        </w:object>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616199643"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61619964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61619964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616199646" r:id="rId60"/>
        </w:object>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616199647" r:id="rId62"/>
        </w:object>
      </w:r>
      <w:r w:rsidR="0025082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082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61619964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61619964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61619965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7D70" w:rsidRDefault="00B87D70" w:rsidP="00B540EE">
      <w:pPr>
        <w:spacing w:after="0" w:line="240" w:lineRule="auto"/>
      </w:pPr>
      <w:r>
        <w:separator/>
      </w:r>
    </w:p>
  </w:endnote>
  <w:endnote w:type="continuationSeparator" w:id="1">
    <w:p w:rsidR="00B87D70" w:rsidRDefault="00B87D7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250823"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1321DF">
      <w:rPr>
        <w:noProof/>
        <w:sz w:val="24"/>
        <w:szCs w:val="24"/>
      </w:rPr>
      <w:t>530</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7D70" w:rsidRDefault="00B87D70" w:rsidP="00B540EE">
      <w:pPr>
        <w:spacing w:after="0" w:line="240" w:lineRule="auto"/>
      </w:pPr>
      <w:r>
        <w:separator/>
      </w:r>
    </w:p>
  </w:footnote>
  <w:footnote w:type="continuationSeparator" w:id="1">
    <w:p w:rsidR="00B87D70" w:rsidRDefault="00B87D70" w:rsidP="00B540EE">
      <w:pPr>
        <w:spacing w:after="0" w:line="240" w:lineRule="auto"/>
      </w:pPr>
      <w:r>
        <w:continuationSeparator/>
      </w:r>
    </w:p>
  </w:footnote>
  <w:footnote w:id="2">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3">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6">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21DF"/>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0823"/>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87D7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C6896-EEC2-4888-B091-55CE9C807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30848</Words>
  <Characters>745836</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3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4</cp:revision>
  <cp:lastPrinted>2015-05-26T08:00:00Z</cp:lastPrinted>
  <dcterms:created xsi:type="dcterms:W3CDTF">2015-06-18T07:11:00Z</dcterms:created>
  <dcterms:modified xsi:type="dcterms:W3CDTF">2019-04-07T23:33:00Z</dcterms:modified>
</cp:coreProperties>
</file>